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78E7" w:rsidRPr="007E793B" w:rsidRDefault="00CD5AC1" w:rsidP="00CD5AC1">
      <w:pPr>
        <w:jc w:val="center"/>
        <w:rPr>
          <w:b/>
          <w:sz w:val="24"/>
          <w:szCs w:val="24"/>
        </w:rPr>
      </w:pPr>
      <w:r w:rsidRPr="007E793B">
        <w:rPr>
          <w:b/>
          <w:sz w:val="24"/>
          <w:szCs w:val="24"/>
        </w:rPr>
        <w:t>Math 30-1</w:t>
      </w:r>
    </w:p>
    <w:p w:rsidR="00CD5AC1" w:rsidRPr="007E793B" w:rsidRDefault="00CD5AC1" w:rsidP="00CD5AC1">
      <w:pPr>
        <w:jc w:val="center"/>
        <w:rPr>
          <w:b/>
          <w:sz w:val="24"/>
          <w:szCs w:val="24"/>
        </w:rPr>
      </w:pPr>
      <w:r w:rsidRPr="007E793B">
        <w:rPr>
          <w:b/>
          <w:sz w:val="24"/>
          <w:szCs w:val="24"/>
        </w:rPr>
        <w:t>Résoudre une équation radicale graphiquement</w:t>
      </w:r>
    </w:p>
    <w:p w:rsidR="00CD5AC1" w:rsidRDefault="00CD5AC1"/>
    <w:p w:rsidR="000D29B3" w:rsidRDefault="000D29B3"/>
    <w:p w:rsidR="007E793B" w:rsidRDefault="000D29B3">
      <w:r>
        <w:rPr>
          <w:noProof/>
          <w:lang w:eastAsia="fr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9FE61F8" wp14:editId="2F016041">
                <wp:simplePos x="0" y="0"/>
                <wp:positionH relativeFrom="column">
                  <wp:posOffset>-161925</wp:posOffset>
                </wp:positionH>
                <wp:positionV relativeFrom="paragraph">
                  <wp:posOffset>114935</wp:posOffset>
                </wp:positionV>
                <wp:extent cx="5972175" cy="2381250"/>
                <wp:effectExtent l="0" t="0" r="28575" b="19050"/>
                <wp:wrapNone/>
                <wp:docPr id="8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72175" cy="238125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 à coins arrondis 8" o:spid="_x0000_s1026" style="position:absolute;margin-left:-12.75pt;margin-top:9.05pt;width:470.25pt;height:18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" filled="f" strokecolor="#243f60 [1604]" strokeweight="2pt"/>
            </w:pict>
          </mc:Fallback>
        </mc:AlternateContent>
      </w:r>
    </w:p>
    <w:p w:rsidR="007E793B" w:rsidRPr="00276E81" w:rsidRDefault="007E793B" w:rsidP="007E793B">
      <w:pPr>
        <w:jc w:val="center"/>
        <w:rPr>
          <w:b/>
        </w:rPr>
      </w:pPr>
      <w:r w:rsidRPr="00276E81">
        <w:rPr>
          <w:b/>
        </w:rPr>
        <w:t>Math 30-1</w:t>
      </w:r>
    </w:p>
    <w:p w:rsidR="007E793B" w:rsidRPr="00276E81" w:rsidRDefault="007E793B" w:rsidP="007E793B">
      <w:pPr>
        <w:jc w:val="center"/>
        <w:rPr>
          <w:b/>
        </w:rPr>
      </w:pPr>
      <w:r w:rsidRPr="00276E81">
        <w:rPr>
          <w:b/>
        </w:rPr>
        <w:t>Les relations et les fonctions</w:t>
      </w:r>
    </w:p>
    <w:p w:rsidR="007E793B" w:rsidRPr="00276E81" w:rsidRDefault="007E793B" w:rsidP="007E793B">
      <w:pPr>
        <w:jc w:val="center"/>
        <w:rPr>
          <w:b/>
        </w:rPr>
      </w:pPr>
    </w:p>
    <w:p w:rsidR="007E793B" w:rsidRPr="00276E81" w:rsidRDefault="007E793B" w:rsidP="007E793B">
      <w:pPr>
        <w:autoSpaceDE w:val="0"/>
        <w:autoSpaceDN w:val="0"/>
        <w:adjustRightInd w:val="0"/>
      </w:pPr>
      <w:r w:rsidRPr="00276E81">
        <w:rPr>
          <w:b/>
        </w:rPr>
        <w:t>RAS 13.</w:t>
      </w:r>
      <w:r w:rsidRPr="00276E81">
        <w:t xml:space="preserve"> Tracer le graphique et analyser des fonctions racine (limité à des fonctions ne contenant qu’un radical).</w:t>
      </w:r>
    </w:p>
    <w:p w:rsidR="007E793B" w:rsidRPr="00276E81" w:rsidRDefault="007E793B" w:rsidP="007E793B">
      <w:pPr>
        <w:autoSpaceDE w:val="0"/>
        <w:autoSpaceDN w:val="0"/>
        <w:adjustRightInd w:val="0"/>
      </w:pPr>
      <w:r w:rsidRPr="00276E81">
        <w:t>[L, R, T, V]</w:t>
      </w:r>
    </w:p>
    <w:p w:rsidR="007E793B" w:rsidRDefault="007E793B" w:rsidP="007E793B">
      <w:pPr>
        <w:autoSpaceDE w:val="0"/>
        <w:autoSpaceDN w:val="0"/>
        <w:adjustRightInd w:val="0"/>
      </w:pPr>
      <w:r w:rsidRPr="00276E81">
        <w:t>[TIC : C6-4.1; C6-4.3]</w:t>
      </w:r>
    </w:p>
    <w:p w:rsidR="007E793B" w:rsidRDefault="007E793B" w:rsidP="007E793B">
      <w:pPr>
        <w:autoSpaceDE w:val="0"/>
        <w:autoSpaceDN w:val="0"/>
        <w:adjustRightInd w:val="0"/>
      </w:pPr>
    </w:p>
    <w:p w:rsidR="007E793B" w:rsidRDefault="007E793B" w:rsidP="007E793B">
      <w:pPr>
        <w:autoSpaceDE w:val="0"/>
        <w:autoSpaceDN w:val="0"/>
        <w:adjustRightInd w:val="0"/>
      </w:pPr>
      <w:r w:rsidRPr="00276E81">
        <w:rPr>
          <w:b/>
        </w:rPr>
        <w:t>Indicateur 13.6</w:t>
      </w:r>
      <w:r w:rsidRPr="00276E81">
        <w:t xml:space="preserve"> Déterminer, graphiquement, une solution approximative d’une équation comportant des</w:t>
      </w:r>
      <w:r>
        <w:t xml:space="preserve"> </w:t>
      </w:r>
      <w:r w:rsidRPr="00276E81">
        <w:t>radicaux.</w:t>
      </w:r>
    </w:p>
    <w:p w:rsidR="007E793B" w:rsidRDefault="007E793B"/>
    <w:p w:rsidR="007E793B" w:rsidRPr="008570C2" w:rsidRDefault="007E793B" w:rsidP="007E793B">
      <w:pPr>
        <w:rPr>
          <w:sz w:val="16"/>
          <w:szCs w:val="16"/>
        </w:rPr>
      </w:pPr>
      <w:r w:rsidRPr="008570C2">
        <w:rPr>
          <w:rFonts w:hint="eastAsia"/>
          <w:sz w:val="16"/>
          <w:szCs w:val="16"/>
        </w:rPr>
        <w:t>©</w:t>
      </w:r>
      <w:r w:rsidRPr="008570C2">
        <w:rPr>
          <w:sz w:val="16"/>
          <w:szCs w:val="16"/>
        </w:rPr>
        <w:t xml:space="preserve">Alberta </w:t>
      </w:r>
      <w:proofErr w:type="spellStart"/>
      <w:r w:rsidRPr="008570C2">
        <w:rPr>
          <w:sz w:val="16"/>
          <w:szCs w:val="16"/>
        </w:rPr>
        <w:t>Education</w:t>
      </w:r>
      <w:proofErr w:type="spellEnd"/>
      <w:r w:rsidRPr="008570C2">
        <w:rPr>
          <w:sz w:val="16"/>
          <w:szCs w:val="16"/>
        </w:rPr>
        <w:t>, Canada, 2008</w:t>
      </w:r>
    </w:p>
    <w:p w:rsidR="007E793B" w:rsidRDefault="007E793B"/>
    <w:p w:rsidR="007E793B" w:rsidRDefault="007E793B"/>
    <w:p w:rsidR="007E793B" w:rsidRDefault="007E793B"/>
    <w:p w:rsidR="00A51E0E" w:rsidRPr="00425673" w:rsidRDefault="00A51E0E" w:rsidP="00A51E0E">
      <w:pPr>
        <w:rPr>
          <w:b/>
        </w:rPr>
      </w:pPr>
      <w:r w:rsidRPr="00425673">
        <w:rPr>
          <w:b/>
        </w:rPr>
        <w:t>Connaissance préalable</w:t>
      </w:r>
    </w:p>
    <w:p w:rsidR="00A51E0E" w:rsidRDefault="00A51E0E" w:rsidP="00A51E0E"/>
    <w:p w:rsidR="00A51E0E" w:rsidRDefault="00A51E0E" w:rsidP="00A51E0E">
      <w:r>
        <w:t>L’élève doit être capable de résoudre une équation algébriquement.</w:t>
      </w:r>
    </w:p>
    <w:p w:rsidR="007E793B" w:rsidRDefault="007E793B"/>
    <w:p w:rsidR="000D29B3" w:rsidRPr="00400E0C" w:rsidRDefault="000D29B3" w:rsidP="000D29B3">
      <w:pPr>
        <w:rPr>
          <w:b/>
        </w:rPr>
      </w:pPr>
      <w:r w:rsidRPr="00400E0C">
        <w:rPr>
          <w:b/>
        </w:rPr>
        <w:t>Déroulement de l’activité</w:t>
      </w:r>
    </w:p>
    <w:p w:rsidR="000D29B3" w:rsidRDefault="000D29B3" w:rsidP="000D29B3"/>
    <w:p w:rsidR="000D29B3" w:rsidRDefault="000D29B3" w:rsidP="000D29B3">
      <w:r>
        <w:t>En dyade, les élèves utilisent des approches différentes.  L’un des partenaires travaille sur un document jaune et l’autre travaille sur un document vert.</w:t>
      </w:r>
    </w:p>
    <w:p w:rsidR="007E793B" w:rsidRDefault="007E793B"/>
    <w:p w:rsidR="00CD5AC1" w:rsidRPr="00CD5AC1" w:rsidRDefault="00CD5AC1">
      <w:pPr>
        <w:rPr>
          <w:b/>
        </w:rPr>
      </w:pPr>
      <w:r w:rsidRPr="00CD5AC1">
        <w:rPr>
          <w:b/>
        </w:rPr>
        <w:t>Révision</w:t>
      </w:r>
    </w:p>
    <w:p w:rsidR="000D29B3" w:rsidRDefault="000D29B3"/>
    <w:p w:rsidR="00CD5AC1" w:rsidRDefault="00A51E0E">
      <w:r>
        <w:t>-</w:t>
      </w:r>
      <w:r w:rsidR="00C30FA6">
        <w:t>Individuellement, r</w:t>
      </w:r>
      <w:r w:rsidR="00CD5AC1">
        <w:t>ésous chacune des équations radicales de façon algébrique.</w:t>
      </w:r>
    </w:p>
    <w:p w:rsidR="00CD5AC1" w:rsidRDefault="00CD5AC1">
      <w:r>
        <w:t>Vérifie tes solutions.</w:t>
      </w:r>
    </w:p>
    <w:p w:rsidR="00CD5AC1" w:rsidRDefault="00CD5AC1">
      <w:r>
        <w:t>Compare tes sol</w:t>
      </w:r>
      <w:r w:rsidR="000D29B3">
        <w:t>utions avec celles de ton partenaire</w:t>
      </w:r>
      <w:r>
        <w:t>.</w:t>
      </w:r>
    </w:p>
    <w:p w:rsidR="00CD5AC1" w:rsidRDefault="00CD5AC1"/>
    <w:p w:rsidR="00CD5AC1" w:rsidRDefault="00CD5AC1" w:rsidP="00CD5AC1">
      <w:r>
        <w:tab/>
      </w:r>
      <w:r w:rsidRPr="00A030D1">
        <w:rPr>
          <w:position w:val="-6"/>
        </w:rPr>
        <w:object w:dxaOrig="1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7.25pt" o:ole="">
            <v:imagedata r:id="rId7" o:title=""/>
          </v:shape>
          <o:OLEObject Type="Embed" ProgID="Equation.DSMT4" ShapeID="_x0000_i1025" DrawAspect="Content" ObjectID="_1433069192" r:id="rId8"/>
        </w:object>
      </w:r>
      <w:r>
        <w:tab/>
      </w:r>
      <w:r>
        <w:tab/>
      </w:r>
      <w:r>
        <w:tab/>
      </w:r>
      <w:r>
        <w:tab/>
      </w:r>
      <w:r>
        <w:tab/>
      </w:r>
      <w:r w:rsidRPr="00A030D1">
        <w:rPr>
          <w:position w:val="-6"/>
        </w:rPr>
        <w:object w:dxaOrig="1540" w:dyaOrig="340">
          <v:shape id="_x0000_i1026" type="#_x0000_t75" style="width:76.5pt;height:17.25pt" o:ole="">
            <v:imagedata r:id="rId9" o:title=""/>
          </v:shape>
          <o:OLEObject Type="Embed" ProgID="Equation.DSMT4" ShapeID="_x0000_i1026" DrawAspect="Content" ObjectID="_1433069193" r:id="rId10"/>
        </w:object>
      </w:r>
    </w:p>
    <w:p w:rsidR="00CD5AC1" w:rsidRDefault="00CD5AC1"/>
    <w:p w:rsidR="00C30FA6" w:rsidRDefault="00C30FA6"/>
    <w:p w:rsidR="00C30FA6" w:rsidRDefault="00C30FA6"/>
    <w:p w:rsidR="00C30FA6" w:rsidRDefault="00C30FA6"/>
    <w:p w:rsidR="00C30FA6" w:rsidRDefault="00C30FA6"/>
    <w:p w:rsidR="000D29B3" w:rsidRDefault="000D29B3"/>
    <w:p w:rsidR="00CD5AC1" w:rsidRDefault="00CD5AC1"/>
    <w:p w:rsidR="000D29B3" w:rsidRDefault="00A51E0E" w:rsidP="000D29B3">
      <w:r>
        <w:t>-</w:t>
      </w:r>
      <w:r w:rsidR="00C30FA6">
        <w:t>Individuellement : À</w:t>
      </w:r>
      <w:r w:rsidR="00CD5AC1">
        <w:t xml:space="preserve"> l’aide de la calculatrice, représente les fonctions radicales suivantes.  </w:t>
      </w:r>
      <w:r w:rsidR="000D29B3">
        <w:t>Reproduits les courbes en page 2.  Identifie clairement les deux fonctions.</w:t>
      </w:r>
    </w:p>
    <w:p w:rsidR="00C30FA6" w:rsidRDefault="00C30FA6"/>
    <w:p w:rsidR="00A51E0E" w:rsidRDefault="00A51E0E" w:rsidP="00A51E0E">
      <w:r>
        <w:tab/>
      </w:r>
      <w:r w:rsidRPr="00954905">
        <w:rPr>
          <w:position w:val="-10"/>
        </w:rPr>
        <w:object w:dxaOrig="1080" w:dyaOrig="380">
          <v:shape id="_x0000_i1041" type="#_x0000_t75" style="width:54pt;height:19.5pt" o:ole="">
            <v:imagedata r:id="rId11" o:title=""/>
          </v:shape>
          <o:OLEObject Type="Embed" ProgID="Equation.DSMT4" ShapeID="_x0000_i1041" DrawAspect="Content" ObjectID="_1433069194" r:id="rId12"/>
        </w:object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y=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-5</m:t>
            </m:r>
          </m:e>
        </m:rad>
      </m:oMath>
      <w:r>
        <w:tab/>
      </w:r>
      <w:r>
        <w:tab/>
      </w:r>
      <w:r>
        <w:tab/>
      </w:r>
    </w:p>
    <w:p w:rsidR="000D29B3" w:rsidRDefault="000D29B3"/>
    <w:p w:rsidR="00A51E0E" w:rsidRDefault="000D29B3" w:rsidP="00A51E0E">
      <w:pPr>
        <w:jc w:val="center"/>
      </w:pPr>
      <w:r w:rsidRPr="00BE13F8">
        <w:rPr>
          <w:b/>
        </w:rPr>
        <w:t>Graphique de</w:t>
      </w:r>
      <w:r w:rsidR="00A51E0E">
        <w:tab/>
      </w:r>
      <w:r w:rsidR="00A51E0E" w:rsidRPr="00954905">
        <w:rPr>
          <w:position w:val="-10"/>
        </w:rPr>
        <w:object w:dxaOrig="1080" w:dyaOrig="380">
          <v:shape id="_x0000_i1045" type="#_x0000_t75" style="width:54pt;height:19.5pt" o:ole="">
            <v:imagedata r:id="rId11" o:title=""/>
          </v:shape>
          <o:OLEObject Type="Embed" ProgID="Equation.DSMT4" ShapeID="_x0000_i1045" DrawAspect="Content" ObjectID="_1433069195" r:id="rId13"/>
        </w:object>
      </w:r>
      <w:r w:rsidR="00A51E0E">
        <w:t xml:space="preserve">   et  </w:t>
      </w:r>
      <m:oMath>
        <m:r>
          <w:rPr>
            <w:rFonts w:ascii="Cambria Math" w:hAnsi="Cambria Math"/>
          </w:rPr>
          <m:t>y=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-5</m:t>
            </m:r>
          </m:e>
        </m:rad>
      </m:oMath>
    </w:p>
    <w:p w:rsidR="000D29B3" w:rsidRPr="00BE13F8" w:rsidRDefault="000D29B3" w:rsidP="000D29B3">
      <w:pPr>
        <w:jc w:val="center"/>
        <w:rPr>
          <w:b/>
        </w:rPr>
      </w:pPr>
    </w:p>
    <w:p w:rsidR="00CD5AC1" w:rsidRDefault="00CD5AC1" w:rsidP="000D29B3">
      <w:pPr>
        <w:jc w:val="center"/>
      </w:pPr>
      <w:r>
        <w:rPr>
          <w:noProof/>
          <w:lang w:eastAsia="fr-CA"/>
        </w:rPr>
        <w:drawing>
          <wp:inline distT="0" distB="0" distL="0" distR="0" wp14:anchorId="370A2E25" wp14:editId="1C990A0D">
            <wp:extent cx="4827270" cy="453136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7270" cy="4531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9B3" w:rsidRDefault="000D29B3">
      <w:pPr>
        <w:rPr>
          <w:b/>
        </w:rPr>
      </w:pPr>
    </w:p>
    <w:p w:rsidR="00A51E0E" w:rsidRDefault="00A51E0E">
      <w:pPr>
        <w:rPr>
          <w:b/>
        </w:rPr>
      </w:pPr>
    </w:p>
    <w:p w:rsidR="00CD5AC1" w:rsidRDefault="00CD5AC1">
      <w:r w:rsidRPr="00CD5AC1">
        <w:rPr>
          <w:b/>
        </w:rPr>
        <w:t>Nouveau concept</w:t>
      </w:r>
      <w:r>
        <w:rPr>
          <w:b/>
        </w:rPr>
        <w:t xml:space="preserve"> – </w:t>
      </w:r>
      <w:r>
        <w:t>Réso</w:t>
      </w:r>
      <w:r w:rsidR="00015F1D">
        <w:t>udre des équations radicales à l’aide des graphiques des 2 côtés</w:t>
      </w:r>
    </w:p>
    <w:p w:rsidR="00CD5AC1" w:rsidRDefault="00CD5AC1"/>
    <w:p w:rsidR="00CD5AC1" w:rsidRDefault="00CD5AC1">
      <w:r>
        <w:t xml:space="preserve">Une façon de résoudre une équation radicale est de </w:t>
      </w:r>
      <w:r w:rsidR="00015F1D">
        <w:t xml:space="preserve">faire le graphique des 2 côtés de l’équation </w:t>
      </w:r>
      <w:r w:rsidR="000D29B3">
        <w:t>séparément</w:t>
      </w:r>
      <w:r w:rsidR="00015F1D">
        <w:t>.</w:t>
      </w:r>
    </w:p>
    <w:p w:rsidR="00CD5AC1" w:rsidRDefault="00CD5AC1"/>
    <w:p w:rsidR="00015F1D" w:rsidRDefault="00CD5AC1">
      <w:r>
        <w:t xml:space="preserve">Pour </w:t>
      </w:r>
      <w:proofErr w:type="gramStart"/>
      <w:r>
        <w:t xml:space="preserve">résoudre </w:t>
      </w:r>
      <w:proofErr w:type="gramEnd"/>
      <w:r w:rsidRPr="00A030D1">
        <w:rPr>
          <w:position w:val="-6"/>
        </w:rPr>
        <w:object w:dxaOrig="1340" w:dyaOrig="340">
          <v:shape id="_x0000_i1031" type="#_x0000_t75" style="width:67.5pt;height:17.25pt" o:ole="">
            <v:imagedata r:id="rId7" o:title=""/>
          </v:shape>
          <o:OLEObject Type="Embed" ProgID="Equation.DSMT4" ShapeID="_x0000_i1031" DrawAspect="Content" ObjectID="_1433069196" r:id="rId15"/>
        </w:object>
      </w:r>
      <w:r w:rsidR="00015F1D">
        <w:t>, fais le graphique de :</w:t>
      </w:r>
    </w:p>
    <w:p w:rsidR="00015F1D" w:rsidRDefault="00015F1D">
      <w:r w:rsidRPr="001F0800">
        <w:rPr>
          <w:position w:val="-10"/>
        </w:rPr>
        <w:object w:dxaOrig="1260" w:dyaOrig="380">
          <v:shape id="_x0000_i1032" type="#_x0000_t75" style="width:63pt;height:19.5pt" o:ole="">
            <v:imagedata r:id="rId16" o:title=""/>
          </v:shape>
          <o:OLEObject Type="Embed" ProgID="Equation.DSMT4" ShapeID="_x0000_i1032" DrawAspect="Content" ObjectID="_1433069197" r:id="rId17"/>
        </w:object>
      </w:r>
      <w:r>
        <w:t xml:space="preserve"> </w:t>
      </w:r>
    </w:p>
    <w:p w:rsidR="00015F1D" w:rsidRDefault="00015F1D">
      <w:r w:rsidRPr="001F0800">
        <w:rPr>
          <w:position w:val="-10"/>
        </w:rPr>
        <w:object w:dxaOrig="780" w:dyaOrig="320">
          <v:shape id="_x0000_i1033" type="#_x0000_t75" style="width:39pt;height:16.5pt" o:ole="">
            <v:imagedata r:id="rId18" o:title=""/>
          </v:shape>
          <o:OLEObject Type="Embed" ProgID="Equation.DSMT4" ShapeID="_x0000_i1033" DrawAspect="Content" ObjectID="_1433069198" r:id="rId19"/>
        </w:object>
      </w:r>
    </w:p>
    <w:p w:rsidR="000D29B3" w:rsidRDefault="000D29B3"/>
    <w:p w:rsidR="000D29B3" w:rsidRDefault="000D29B3"/>
    <w:p w:rsidR="000D29B3" w:rsidRDefault="000D29B3"/>
    <w:p w:rsidR="000D29B3" w:rsidRDefault="000D29B3"/>
    <w:p w:rsidR="000D29B3" w:rsidRDefault="000D29B3"/>
    <w:p w:rsidR="000D29B3" w:rsidRDefault="000D29B3"/>
    <w:p w:rsidR="000D29B3" w:rsidRDefault="000D29B3"/>
    <w:p w:rsidR="000D29B3" w:rsidRDefault="000D29B3"/>
    <w:p w:rsidR="000D29B3" w:rsidRDefault="000D29B3"/>
    <w:p w:rsidR="00CD5AC1" w:rsidRDefault="00CD5AC1">
      <w:r>
        <w:t>Utilise la calculat</w:t>
      </w:r>
      <w:r w:rsidR="00015F1D">
        <w:t>rice graphique pour trouver l’interception des deux graphiques.</w:t>
      </w:r>
    </w:p>
    <w:p w:rsidR="00CD5AC1" w:rsidRDefault="00CD5AC1">
      <w:r>
        <w:t xml:space="preserve">Sur la </w:t>
      </w:r>
      <w:proofErr w:type="spellStart"/>
      <w:r>
        <w:t>ca</w:t>
      </w:r>
      <w:r w:rsidR="00C30FA6">
        <w:t>c</w:t>
      </w:r>
      <w:r w:rsidR="00015F1D">
        <w:t>ulatrice</w:t>
      </w:r>
      <w:proofErr w:type="spellEnd"/>
      <w:r w:rsidR="00015F1D">
        <w:t xml:space="preserve"> :    </w:t>
      </w:r>
      <w:r>
        <w:t xml:space="preserve">2nd </w:t>
      </w:r>
      <w:proofErr w:type="spellStart"/>
      <w:r>
        <w:t>fnct</w:t>
      </w:r>
      <w:proofErr w:type="spellEnd"/>
      <w:r>
        <w:t xml:space="preserve"> TRACE</w:t>
      </w:r>
      <w:r w:rsidR="00C30FA6">
        <w:t xml:space="preserve"> (</w:t>
      </w:r>
      <w:proofErr w:type="spellStart"/>
      <w:r w:rsidR="00C30FA6">
        <w:t>Calc</w:t>
      </w:r>
      <w:proofErr w:type="spellEnd"/>
      <w:r w:rsidR="00C30FA6">
        <w:t>)</w:t>
      </w:r>
    </w:p>
    <w:p w:rsidR="00CD5AC1" w:rsidRDefault="00CD5AC1">
      <w:r>
        <w:tab/>
      </w:r>
      <w:r>
        <w:tab/>
      </w:r>
      <w:r w:rsidR="00015F1D">
        <w:t xml:space="preserve">        </w:t>
      </w:r>
      <w:proofErr w:type="spellStart"/>
      <w:r w:rsidR="00015F1D">
        <w:t>Intersect</w:t>
      </w:r>
      <w:proofErr w:type="spellEnd"/>
      <w:r w:rsidR="00015F1D">
        <w:t xml:space="preserve"> (#5</w:t>
      </w:r>
      <w:r>
        <w:t>)</w:t>
      </w:r>
    </w:p>
    <w:p w:rsidR="00CD5AC1" w:rsidRDefault="00CD5AC1">
      <w:r>
        <w:tab/>
      </w:r>
      <w:r>
        <w:tab/>
      </w:r>
      <w:r w:rsidR="00015F1D">
        <w:t xml:space="preserve">        First </w:t>
      </w:r>
      <w:proofErr w:type="spellStart"/>
      <w:r w:rsidR="00015F1D">
        <w:t>Curve</w:t>
      </w:r>
      <w:proofErr w:type="spellEnd"/>
      <w:r>
        <w:t xml:space="preserve"> ? (Place le curseur </w:t>
      </w:r>
      <w:r w:rsidR="00015F1D">
        <w:t>près de l’intersection sur la 1ère courbe</w:t>
      </w:r>
      <w:r>
        <w:t>)</w:t>
      </w:r>
    </w:p>
    <w:p w:rsidR="00CD5AC1" w:rsidRDefault="00CD5AC1" w:rsidP="00CD5AC1">
      <w:r>
        <w:tab/>
      </w:r>
      <w:r>
        <w:tab/>
      </w:r>
      <w:r w:rsidR="00015F1D">
        <w:t xml:space="preserve">        Second </w:t>
      </w:r>
      <w:proofErr w:type="spellStart"/>
      <w:r w:rsidR="00015F1D">
        <w:t>Curve</w:t>
      </w:r>
      <w:proofErr w:type="spellEnd"/>
      <w:r>
        <w:t xml:space="preserve"> ? </w:t>
      </w:r>
      <w:r w:rsidR="00015F1D">
        <w:t>(Place le curseur près de l’intersection sur la 2e courbe)</w:t>
      </w:r>
    </w:p>
    <w:p w:rsidR="00CD5AC1" w:rsidRDefault="00C30FA6">
      <w:r>
        <w:tab/>
      </w:r>
      <w:r>
        <w:tab/>
      </w:r>
      <w:r w:rsidR="00015F1D">
        <w:t xml:space="preserve">        </w:t>
      </w:r>
      <w:proofErr w:type="spellStart"/>
      <w:r>
        <w:t>Guess</w:t>
      </w:r>
      <w:proofErr w:type="spellEnd"/>
      <w:r>
        <w:t>? (P</w:t>
      </w:r>
      <w:r w:rsidR="00CD5AC1">
        <w:t xml:space="preserve">lace le curseur proche de </w:t>
      </w:r>
      <w:r w:rsidR="00015F1D">
        <w:t>l’intersection</w:t>
      </w:r>
      <w:r w:rsidR="00CD5AC1">
        <w:t>)</w:t>
      </w:r>
    </w:p>
    <w:p w:rsidR="00CD5AC1" w:rsidRDefault="00CD5AC1"/>
    <w:p w:rsidR="00CD5AC1" w:rsidRDefault="00C8231F">
      <w:r>
        <w:t xml:space="preserve">La </w:t>
      </w:r>
      <w:r w:rsidR="004110B6">
        <w:t xml:space="preserve">solution </w:t>
      </w:r>
      <w:r>
        <w:t xml:space="preserve">est la valeur de x que la calculatrice te donne.  Tu devrais </w:t>
      </w:r>
      <w:r w:rsidR="000D29B3">
        <w:t xml:space="preserve">obtenir </w:t>
      </w:r>
      <w:r w:rsidR="004110B6">
        <w:t xml:space="preserve"> 1,333333333333….</w:t>
      </w:r>
    </w:p>
    <w:p w:rsidR="00CD5AC1" w:rsidRDefault="00CD5AC1"/>
    <w:p w:rsidR="004110B6" w:rsidRDefault="004110B6">
      <w:r>
        <w:t>Reprendre les étapes ci-dessus pour résoudre</w:t>
      </w:r>
      <w:r w:rsidR="00C30FA6">
        <w:t> </w:t>
      </w:r>
      <w:proofErr w:type="gramStart"/>
      <w:r w:rsidR="00C30FA6">
        <w:t>:</w:t>
      </w:r>
      <w:r>
        <w:t xml:space="preserve"> </w:t>
      </w:r>
      <w:r w:rsidRPr="00A030D1">
        <w:rPr>
          <w:position w:val="-6"/>
        </w:rPr>
        <w:object w:dxaOrig="1540" w:dyaOrig="340">
          <v:shape id="_x0000_i1036" type="#_x0000_t75" style="width:76.5pt;height:17.25pt" o:ole="">
            <v:imagedata r:id="rId9" o:title=""/>
          </v:shape>
          <o:OLEObject Type="Embed" ProgID="Equation.DSMT4" ShapeID="_x0000_i1036" DrawAspect="Content" ObjectID="_1433069199" r:id="rId20"/>
        </w:object>
      </w:r>
      <w:r>
        <w:t xml:space="preserve"> .</w:t>
      </w:r>
      <w:proofErr w:type="gramEnd"/>
      <w:r w:rsidR="00C8231F">
        <w:t xml:space="preserve">  Tu devras peut-être aj</w:t>
      </w:r>
      <w:r w:rsidR="000D29B3">
        <w:t xml:space="preserve">uster la grandeur de la fenêtre avec la fonction </w:t>
      </w:r>
      <w:proofErr w:type="spellStart"/>
      <w:r w:rsidR="000D29B3">
        <w:t>Window</w:t>
      </w:r>
      <w:proofErr w:type="spellEnd"/>
      <w:r w:rsidR="000D29B3">
        <w:t>.</w:t>
      </w:r>
    </w:p>
    <w:p w:rsidR="004110B6" w:rsidRDefault="004110B6">
      <w:r>
        <w:t xml:space="preserve"> </w:t>
      </w:r>
    </w:p>
    <w:p w:rsidR="00CD5AC1" w:rsidRDefault="00C8231F">
      <w:r>
        <w:t>y</w:t>
      </w:r>
      <w:r>
        <w:rPr>
          <w:vertAlign w:val="subscript"/>
        </w:rPr>
        <w:t>1</w:t>
      </w:r>
      <w:r w:rsidR="004110B6">
        <w:t xml:space="preserve"> =</w:t>
      </w:r>
    </w:p>
    <w:p w:rsidR="004110B6" w:rsidRDefault="004110B6"/>
    <w:p w:rsidR="004110B6" w:rsidRDefault="004110B6">
      <w:r>
        <w:t>y</w:t>
      </w:r>
      <w:r w:rsidR="00C8231F">
        <w:rPr>
          <w:vertAlign w:val="subscript"/>
        </w:rPr>
        <w:t>2</w:t>
      </w:r>
      <w:r>
        <w:t xml:space="preserve"> =</w:t>
      </w:r>
    </w:p>
    <w:p w:rsidR="004110B6" w:rsidRDefault="004110B6"/>
    <w:p w:rsidR="004110B6" w:rsidRDefault="004110B6">
      <w:r>
        <w:t>Solution</w:t>
      </w:r>
      <w:r w:rsidR="000D29B3">
        <w:t xml:space="preserve"> de </w:t>
      </w:r>
      <w:r w:rsidR="000D29B3" w:rsidRPr="00A030D1">
        <w:rPr>
          <w:position w:val="-6"/>
        </w:rPr>
        <w:object w:dxaOrig="1540" w:dyaOrig="340">
          <v:shape id="_x0000_i1037" type="#_x0000_t75" style="width:76.5pt;height:17.25pt" o:ole="">
            <v:imagedata r:id="rId9" o:title=""/>
          </v:shape>
          <o:OLEObject Type="Embed" ProgID="Equation.DSMT4" ShapeID="_x0000_i1037" DrawAspect="Content" ObjectID="_1433069200" r:id="rId21"/>
        </w:object>
      </w:r>
      <w:r>
        <w:t> </w:t>
      </w:r>
      <w:r w:rsidR="000D29B3">
        <w:t xml:space="preserve">  </w:t>
      </w:r>
      <w:r>
        <w:t>:</w:t>
      </w:r>
      <w:r w:rsidR="000D29B3">
        <w:t xml:space="preserve">   ______________________</w:t>
      </w:r>
    </w:p>
    <w:p w:rsidR="004110B6" w:rsidRDefault="004110B6"/>
    <w:p w:rsidR="000D29B3" w:rsidRDefault="000D29B3"/>
    <w:p w:rsidR="004110B6" w:rsidRDefault="004110B6">
      <w:r>
        <w:t>Ton partenaire a travaillé sur une méthode différente.  Va le revoir, explique ta méthode, écoute la sienne.  Comparez.</w:t>
      </w:r>
    </w:p>
    <w:p w:rsidR="004110B6" w:rsidRDefault="004110B6"/>
    <w:p w:rsidR="00A51E0E" w:rsidRDefault="00A51E0E"/>
    <w:p w:rsidR="004110B6" w:rsidRDefault="004110B6">
      <w:r>
        <w:t xml:space="preserve">Résoudre </w:t>
      </w:r>
      <w:r w:rsidRPr="008D5C58">
        <w:rPr>
          <w:position w:val="-6"/>
        </w:rPr>
        <w:object w:dxaOrig="1660" w:dyaOrig="380">
          <v:shape id="_x0000_i1038" type="#_x0000_t75" style="width:82.5pt;height:19.5pt" o:ole="">
            <v:imagedata r:id="rId22" o:title=""/>
          </v:shape>
          <o:OLEObject Type="Embed" ProgID="Equation.DSMT4" ShapeID="_x0000_i1038" DrawAspect="Content" ObjectID="_1433069201" r:id="rId23"/>
        </w:object>
      </w:r>
      <w:r>
        <w:t xml:space="preserve"> </w:t>
      </w:r>
      <w:r w:rsidRPr="000D29B3">
        <w:rPr>
          <w:i/>
        </w:rPr>
        <w:t>avec la méthode de ton partenaire</w:t>
      </w:r>
      <w:r>
        <w:t>.</w:t>
      </w:r>
    </w:p>
    <w:p w:rsidR="00CD5AC1" w:rsidRDefault="00CD5AC1"/>
    <w:p w:rsidR="00CD5AC1" w:rsidRDefault="00CD5AC1"/>
    <w:p w:rsidR="00D309CD" w:rsidRDefault="00D309CD"/>
    <w:p w:rsidR="00D309CD" w:rsidRDefault="00D309CD"/>
    <w:p w:rsidR="00D309CD" w:rsidRDefault="00D309CD" w:rsidP="00A51E0E"/>
    <w:p w:rsidR="00D309CD" w:rsidRDefault="00D309CD" w:rsidP="00A51E0E"/>
    <w:p w:rsidR="00D309CD" w:rsidRDefault="00D309CD" w:rsidP="00A51E0E"/>
    <w:p w:rsidR="00D309CD" w:rsidRDefault="00D309CD" w:rsidP="00A51E0E"/>
    <w:p w:rsidR="00D309CD" w:rsidRDefault="00D309CD" w:rsidP="00A51E0E"/>
    <w:p w:rsidR="00D309CD" w:rsidRDefault="00D309CD" w:rsidP="00A51E0E"/>
    <w:p w:rsidR="00A51E0E" w:rsidRDefault="00A51E0E" w:rsidP="00A51E0E"/>
    <w:p w:rsidR="00A51E0E" w:rsidRDefault="00A51E0E" w:rsidP="00A51E0E"/>
    <w:p w:rsidR="00A51E0E" w:rsidRDefault="00A51E0E" w:rsidP="00A51E0E"/>
    <w:p w:rsidR="00A51E0E" w:rsidRDefault="00A51E0E" w:rsidP="00A51E0E"/>
    <w:p w:rsidR="00A51E0E" w:rsidRDefault="00A51E0E" w:rsidP="00A51E0E"/>
    <w:p w:rsidR="00A51E0E" w:rsidRDefault="00A51E0E" w:rsidP="00A51E0E"/>
    <w:p w:rsidR="00A51E0E" w:rsidRPr="00A51E0E" w:rsidRDefault="00A51E0E" w:rsidP="00A51E0E">
      <w:pPr>
        <w:jc w:val="center"/>
        <w:rPr>
          <w:i/>
        </w:rPr>
      </w:pPr>
      <w:r w:rsidRPr="00A51E0E">
        <w:rPr>
          <w:i/>
        </w:rPr>
        <w:t>Compléter maintenant la page blanche.</w:t>
      </w:r>
      <w:bookmarkStart w:id="0" w:name="_GoBack"/>
      <w:bookmarkEnd w:id="0"/>
    </w:p>
    <w:sectPr w:rsidR="00A51E0E" w:rsidRPr="00A51E0E">
      <w:headerReference w:type="default" r:id="rId24"/>
      <w:footerReference w:type="default" r:id="rId25"/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5AC1" w:rsidRDefault="00CD5AC1" w:rsidP="00CD5AC1">
      <w:r>
        <w:separator/>
      </w:r>
    </w:p>
  </w:endnote>
  <w:endnote w:type="continuationSeparator" w:id="0">
    <w:p w:rsidR="00CD5AC1" w:rsidRDefault="00CD5AC1" w:rsidP="00CD5A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16DC" w:rsidRDefault="00EE16DC" w:rsidP="00EE16DC">
    <w:pPr>
      <w:jc w:val="center"/>
    </w:pPr>
    <w:r w:rsidRPr="000B0A20">
      <w:rPr>
        <w:color w:val="17365D" w:themeColor="text2" w:themeShade="BF"/>
        <w:sz w:val="16"/>
        <w:szCs w:val="16"/>
      </w:rPr>
      <w:t>Adapté par</w:t>
    </w:r>
    <w:r w:rsidRPr="000B0A20">
      <w:rPr>
        <w:color w:val="17365D" w:themeColor="text2" w:themeShade="BF"/>
      </w:rPr>
      <w:t xml:space="preserve"> </w:t>
    </w:r>
    <w:r>
      <w:rPr>
        <w:noProof/>
        <w:lang w:eastAsia="fr-CA"/>
      </w:rPr>
      <w:drawing>
        <wp:inline distT="0" distB="0" distL="0" distR="0" wp14:anchorId="634503DA" wp14:editId="69B1B129">
          <wp:extent cx="877463" cy="266700"/>
          <wp:effectExtent l="0" t="0" r="0" b="0"/>
          <wp:docPr id="11" name="Image 11" descr="C:\Users\Rmichaud\Desktop\Consortium09_LOGO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:\Users\Rmichaud\Desktop\Consortium09_LOGO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77463" cy="2667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5AC1" w:rsidRDefault="00CD5AC1" w:rsidP="00CD5AC1">
      <w:r>
        <w:separator/>
      </w:r>
    </w:p>
  </w:footnote>
  <w:footnote w:type="continuationSeparator" w:id="0">
    <w:p w:rsidR="00CD5AC1" w:rsidRDefault="00CD5AC1" w:rsidP="00CD5AC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56006840"/>
      <w:docPartObj>
        <w:docPartGallery w:val="Page Numbers (Top of Page)"/>
        <w:docPartUnique/>
      </w:docPartObj>
    </w:sdtPr>
    <w:sdtEndPr/>
    <w:sdtContent>
      <w:p w:rsidR="00D309CD" w:rsidRDefault="0014441B" w:rsidP="0014441B">
        <w:pPr>
          <w:pStyle w:val="En-tte"/>
        </w:pPr>
        <w:r w:rsidRPr="0014441B">
          <w:rPr>
            <w:sz w:val="16"/>
            <w:szCs w:val="16"/>
          </w:rPr>
          <w:t>Groupe 2 Papier vert</w:t>
        </w:r>
        <w:r>
          <w:tab/>
        </w:r>
        <w:r>
          <w:tab/>
        </w:r>
        <w:r w:rsidR="00D309CD">
          <w:fldChar w:fldCharType="begin"/>
        </w:r>
        <w:r w:rsidR="00D309CD">
          <w:instrText>PAGE   \* MERGEFORMAT</w:instrText>
        </w:r>
        <w:r w:rsidR="00D309CD">
          <w:fldChar w:fldCharType="separate"/>
        </w:r>
        <w:r w:rsidR="00F348D6" w:rsidRPr="00F348D6">
          <w:rPr>
            <w:noProof/>
            <w:lang w:val="fr-FR"/>
          </w:rPr>
          <w:t>3</w:t>
        </w:r>
        <w:r w:rsidR="00D309CD">
          <w:fldChar w:fldCharType="end"/>
        </w:r>
      </w:p>
    </w:sdtContent>
  </w:sdt>
  <w:p w:rsidR="00CD5AC1" w:rsidRPr="00CD5AC1" w:rsidRDefault="00CD5AC1">
    <w:pPr>
      <w:pStyle w:val="En-tte"/>
      <w:rPr>
        <w:sz w:val="16"/>
        <w:szCs w:val="16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5AC1"/>
    <w:rsid w:val="00015F1D"/>
    <w:rsid w:val="000B0AA8"/>
    <w:rsid w:val="000D29B3"/>
    <w:rsid w:val="0014441B"/>
    <w:rsid w:val="00250979"/>
    <w:rsid w:val="004110B6"/>
    <w:rsid w:val="006778E7"/>
    <w:rsid w:val="007E793B"/>
    <w:rsid w:val="008B005D"/>
    <w:rsid w:val="00A51E0E"/>
    <w:rsid w:val="00C30FA6"/>
    <w:rsid w:val="00C8231F"/>
    <w:rsid w:val="00CD5AC1"/>
    <w:rsid w:val="00D309CD"/>
    <w:rsid w:val="00EE16DC"/>
    <w:rsid w:val="00F348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CD5AC1"/>
    <w:pPr>
      <w:tabs>
        <w:tab w:val="center" w:pos="4320"/>
        <w:tab w:val="right" w:pos="8640"/>
      </w:tabs>
    </w:pPr>
  </w:style>
  <w:style w:type="character" w:customStyle="1" w:styleId="En-tteCar">
    <w:name w:val="En-tête Car"/>
    <w:basedOn w:val="Policepardfaut"/>
    <w:link w:val="En-tte"/>
    <w:uiPriority w:val="99"/>
    <w:rsid w:val="00CD5AC1"/>
  </w:style>
  <w:style w:type="paragraph" w:styleId="Pieddepage">
    <w:name w:val="footer"/>
    <w:basedOn w:val="Normal"/>
    <w:link w:val="PieddepageCar"/>
    <w:uiPriority w:val="99"/>
    <w:unhideWhenUsed/>
    <w:rsid w:val="00CD5AC1"/>
    <w:pPr>
      <w:tabs>
        <w:tab w:val="center" w:pos="4320"/>
        <w:tab w:val="right" w:pos="8640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CD5AC1"/>
  </w:style>
  <w:style w:type="paragraph" w:styleId="Textedebulles">
    <w:name w:val="Balloon Text"/>
    <w:basedOn w:val="Normal"/>
    <w:link w:val="TextedebullesCar"/>
    <w:uiPriority w:val="99"/>
    <w:semiHidden/>
    <w:unhideWhenUsed/>
    <w:rsid w:val="00CD5AC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D5AC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CD5AC1"/>
    <w:pPr>
      <w:tabs>
        <w:tab w:val="center" w:pos="4320"/>
        <w:tab w:val="right" w:pos="8640"/>
      </w:tabs>
    </w:pPr>
  </w:style>
  <w:style w:type="character" w:customStyle="1" w:styleId="En-tteCar">
    <w:name w:val="En-tête Car"/>
    <w:basedOn w:val="Policepardfaut"/>
    <w:link w:val="En-tte"/>
    <w:uiPriority w:val="99"/>
    <w:rsid w:val="00CD5AC1"/>
  </w:style>
  <w:style w:type="paragraph" w:styleId="Pieddepage">
    <w:name w:val="footer"/>
    <w:basedOn w:val="Normal"/>
    <w:link w:val="PieddepageCar"/>
    <w:uiPriority w:val="99"/>
    <w:unhideWhenUsed/>
    <w:rsid w:val="00CD5AC1"/>
    <w:pPr>
      <w:tabs>
        <w:tab w:val="center" w:pos="4320"/>
        <w:tab w:val="right" w:pos="8640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CD5AC1"/>
  </w:style>
  <w:style w:type="paragraph" w:styleId="Textedebulles">
    <w:name w:val="Balloon Text"/>
    <w:basedOn w:val="Normal"/>
    <w:link w:val="TextedebullesCar"/>
    <w:uiPriority w:val="99"/>
    <w:semiHidden/>
    <w:unhideWhenUsed/>
    <w:rsid w:val="00CD5AC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D5AC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image" Target="media/image5.e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4.png"/><Relationship Id="rId22" Type="http://schemas.openxmlformats.org/officeDocument/2006/relationships/image" Target="media/image7.emf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</Pages>
  <Words>382</Words>
  <Characters>2106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CSSA</Company>
  <LinksUpToDate>false</LinksUpToDate>
  <CharactersWithSpaces>24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née Michaud</dc:creator>
  <cp:lastModifiedBy>Renée Michaud</cp:lastModifiedBy>
  <cp:revision>10</cp:revision>
  <dcterms:created xsi:type="dcterms:W3CDTF">2013-05-11T14:00:00Z</dcterms:created>
  <dcterms:modified xsi:type="dcterms:W3CDTF">2013-06-18T19:59:00Z</dcterms:modified>
</cp:coreProperties>
</file>